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4"/>
  </p:notesMasterIdLst>
  <p:handoutMasterIdLst>
    <p:handoutMasterId r:id="rId5"/>
  </p:handoutMasterIdLst>
  <p:sldIdLst>
    <p:sldId id="261" r:id="rId2"/>
    <p:sldId id="262" r:id="rId3"/>
  </p:sldIdLst>
  <p:sldSz cx="14687550" cy="25384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00" userDrawn="1">
          <p15:clr>
            <a:srgbClr val="A4A3A4"/>
          </p15:clr>
        </p15:guide>
        <p15:guide id="2" pos="462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4871" autoAdjust="0"/>
  </p:normalViewPr>
  <p:slideViewPr>
    <p:cSldViewPr>
      <p:cViewPr varScale="1">
        <p:scale>
          <a:sx n="71" d="100"/>
          <a:sy n="71" d="100"/>
        </p:scale>
        <p:origin x="84" y="54"/>
      </p:cViewPr>
      <p:guideLst>
        <p:guide orient="horz" pos="800"/>
        <p:guide pos="462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3804" y="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7BCE2F-D61D-4E62-9703-CE4355CD4BE1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F89C0AE-FA5D-4CAC-A347-B98AF004D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878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1A9F68A-0DBD-43D5-954F-5B0E34CD104D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-6491288" y="685800"/>
            <a:ext cx="19840576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B3FFB0F-448F-4553-814C-95956908CA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7722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046" kern="1200">
        <a:solidFill>
          <a:schemeClr val="tx1"/>
        </a:solidFill>
        <a:latin typeface="+mn-lt"/>
        <a:ea typeface="+mn-ea"/>
        <a:cs typeface="+mn-cs"/>
      </a:defRPr>
    </a:lvl1pPr>
    <a:lvl2pPr marL="398810" algn="l" rtl="0" eaLnBrk="0" fontAlgn="base" hangingPunct="0">
      <a:spcBef>
        <a:spcPct val="30000"/>
      </a:spcBef>
      <a:spcAft>
        <a:spcPct val="0"/>
      </a:spcAft>
      <a:defRPr sz="1046" kern="1200">
        <a:solidFill>
          <a:schemeClr val="tx1"/>
        </a:solidFill>
        <a:latin typeface="+mn-lt"/>
        <a:ea typeface="+mn-ea"/>
        <a:cs typeface="+mn-cs"/>
      </a:defRPr>
    </a:lvl2pPr>
    <a:lvl3pPr marL="797620" algn="l" rtl="0" eaLnBrk="0" fontAlgn="base" hangingPunct="0">
      <a:spcBef>
        <a:spcPct val="30000"/>
      </a:spcBef>
      <a:spcAft>
        <a:spcPct val="0"/>
      </a:spcAft>
      <a:defRPr sz="1046" kern="1200">
        <a:solidFill>
          <a:schemeClr val="tx1"/>
        </a:solidFill>
        <a:latin typeface="+mn-lt"/>
        <a:ea typeface="+mn-ea"/>
        <a:cs typeface="+mn-cs"/>
      </a:defRPr>
    </a:lvl3pPr>
    <a:lvl4pPr marL="1196430" algn="l" rtl="0" eaLnBrk="0" fontAlgn="base" hangingPunct="0">
      <a:spcBef>
        <a:spcPct val="30000"/>
      </a:spcBef>
      <a:spcAft>
        <a:spcPct val="0"/>
      </a:spcAft>
      <a:defRPr sz="1046" kern="1200">
        <a:solidFill>
          <a:schemeClr val="tx1"/>
        </a:solidFill>
        <a:latin typeface="+mn-lt"/>
        <a:ea typeface="+mn-ea"/>
        <a:cs typeface="+mn-cs"/>
      </a:defRPr>
    </a:lvl4pPr>
    <a:lvl5pPr marL="1595241" algn="l" rtl="0" eaLnBrk="0" fontAlgn="base" hangingPunct="0">
      <a:spcBef>
        <a:spcPct val="30000"/>
      </a:spcBef>
      <a:spcAft>
        <a:spcPct val="0"/>
      </a:spcAft>
      <a:defRPr sz="1046" kern="1200">
        <a:solidFill>
          <a:schemeClr val="tx1"/>
        </a:solidFill>
        <a:latin typeface="+mn-lt"/>
        <a:ea typeface="+mn-ea"/>
        <a:cs typeface="+mn-cs"/>
      </a:defRPr>
    </a:lvl5pPr>
    <a:lvl6pPr marL="1994051" algn="l" defTabSz="797620" rtl="0" eaLnBrk="1" latinLnBrk="0" hangingPunct="1">
      <a:defRPr sz="1046" kern="1200">
        <a:solidFill>
          <a:schemeClr val="tx1"/>
        </a:solidFill>
        <a:latin typeface="+mn-lt"/>
        <a:ea typeface="+mn-ea"/>
        <a:cs typeface="+mn-cs"/>
      </a:defRPr>
    </a:lvl6pPr>
    <a:lvl7pPr marL="2392861" algn="l" defTabSz="797620" rtl="0" eaLnBrk="1" latinLnBrk="0" hangingPunct="1">
      <a:defRPr sz="1046" kern="1200">
        <a:solidFill>
          <a:schemeClr val="tx1"/>
        </a:solidFill>
        <a:latin typeface="+mn-lt"/>
        <a:ea typeface="+mn-ea"/>
        <a:cs typeface="+mn-cs"/>
      </a:defRPr>
    </a:lvl7pPr>
    <a:lvl8pPr marL="2791670" algn="l" defTabSz="797620" rtl="0" eaLnBrk="1" latinLnBrk="0" hangingPunct="1">
      <a:defRPr sz="1046" kern="1200">
        <a:solidFill>
          <a:schemeClr val="tx1"/>
        </a:solidFill>
        <a:latin typeface="+mn-lt"/>
        <a:ea typeface="+mn-ea"/>
        <a:cs typeface="+mn-cs"/>
      </a:defRPr>
    </a:lvl8pPr>
    <a:lvl9pPr marL="3190480" algn="l" defTabSz="797620" rtl="0" eaLnBrk="1" latinLnBrk="0" hangingPunct="1">
      <a:defRPr sz="1046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-6491288" y="685800"/>
            <a:ext cx="19840576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ce the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rrent limit activates, the output current of VSG-IIDG is identically equal to Imax. Then the VSG-IIDG turns into a current source. And the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wer-angle curve is like this. increasing power factor angle leads to translation of the curve to the right.</a:t>
            </a:r>
            <a:r>
              <a:rPr lang="en-US" altLang="zh-CN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mpared to the power angle curve without saturation,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 of the power-angle curve becomes inaccessible with saturation because the output current cannot exceed Imax. However, it should be pointed out that the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axis current and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axis current are still time-varying,</a:t>
            </a:r>
            <a:r>
              <a:rPr lang="en-US" altLang="zh-CN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perating point will not just go along the saturated curve 3 but also curve 4 and 5 WITH DIFFERENT power factor angle . In other words, the control system can still regulate the output by adjusting the power factor angle , but in an uncontrollable way.</a:t>
            </a:r>
            <a:r>
              <a:rPr lang="en-US" altLang="zh-CN" sz="1200" baseline="0" dirty="0">
                <a:solidFill>
                  <a:schemeClr val="accent1"/>
                </a:solidFill>
              </a:rPr>
              <a:t> The system can be stable if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saturation happens and the system will operate at point E. Or, the system may be unstable due to saturation of the controller and continuously rising deviations in the output current.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3FFB0F-448F-4553-814C-95956908CAC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694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-6491288" y="685800"/>
            <a:ext cx="19840576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ce the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rrent limit activates, the output current of VSG-IIDG is identically equal to Imax. Then the VSG-IIDG turns into a current source. And the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wer-angle curve is like this. increasing power factor angle leads to translation of the curve to the right.</a:t>
            </a:r>
            <a:r>
              <a:rPr lang="en-US" altLang="zh-CN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mpared to the power angle curve without saturation,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 of the power-angle curve becomes inaccessible with saturation because the output current cannot exceed Imax. However, it should be pointed out that the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axis current and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axis current are still time-varying,</a:t>
            </a:r>
            <a:r>
              <a:rPr lang="en-US" altLang="zh-CN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perating point will not just go along the saturated curve 3 but also curve 4 and 5 WITH DIFFERENT power factor angle . In other words, the control system can still regulate the output by adjusting the power factor angle , but in an uncontrollable way.</a:t>
            </a:r>
            <a:r>
              <a:rPr lang="en-US" altLang="zh-CN" sz="1200" baseline="0" dirty="0">
                <a:solidFill>
                  <a:schemeClr val="accent1"/>
                </a:solidFill>
              </a:rPr>
              <a:t> The system can be stable if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saturation happens and the system will operate at point E. Or, the system may be unstable due to saturation of the controller and continuously rising deviations in the output current.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3FFB0F-448F-4553-814C-95956908CAC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895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35944" y="415430"/>
            <a:ext cx="11015663" cy="883744"/>
          </a:xfrm>
        </p:spPr>
        <p:txBody>
          <a:bodyPr anchor="b"/>
          <a:lstStyle>
            <a:lvl1pPr algn="ctr">
              <a:defRPr sz="222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5944" y="1333255"/>
            <a:ext cx="11015663" cy="612862"/>
          </a:xfrm>
        </p:spPr>
        <p:txBody>
          <a:bodyPr/>
          <a:lstStyle>
            <a:lvl1pPr marL="0" indent="0" algn="ctr">
              <a:buNone/>
              <a:defRPr sz="888"/>
            </a:lvl1pPr>
            <a:lvl2pPr marL="169210" indent="0" algn="ctr">
              <a:buNone/>
              <a:defRPr sz="740"/>
            </a:lvl2pPr>
            <a:lvl3pPr marL="338419" indent="0" algn="ctr">
              <a:buNone/>
              <a:defRPr sz="666"/>
            </a:lvl3pPr>
            <a:lvl4pPr marL="507629" indent="0" algn="ctr">
              <a:buNone/>
              <a:defRPr sz="592"/>
            </a:lvl4pPr>
            <a:lvl5pPr marL="676839" indent="0" algn="ctr">
              <a:buNone/>
              <a:defRPr sz="592"/>
            </a:lvl5pPr>
            <a:lvl6pPr marL="846049" indent="0" algn="ctr">
              <a:buNone/>
              <a:defRPr sz="592"/>
            </a:lvl6pPr>
            <a:lvl7pPr marL="1015258" indent="0" algn="ctr">
              <a:buNone/>
              <a:defRPr sz="592"/>
            </a:lvl7pPr>
            <a:lvl8pPr marL="1184468" indent="0" algn="ctr">
              <a:buNone/>
              <a:defRPr sz="592"/>
            </a:lvl8pPr>
            <a:lvl9pPr marL="1353678" indent="0" algn="ctr">
              <a:buNone/>
              <a:defRPr sz="592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06022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24159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510778" y="135147"/>
            <a:ext cx="3167003" cy="21511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9769" y="135147"/>
            <a:ext cx="9317415" cy="21511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084434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3135" y="1438434"/>
            <a:ext cx="10281285" cy="6487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44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66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48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10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33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8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977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59906" y="2397391"/>
            <a:ext cx="3427095" cy="13514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5B8F1-32C4-4FA6-8475-9736D3D6E897}" type="datetime1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609399" y="2397391"/>
            <a:ext cx="4651058" cy="13514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138058" y="1"/>
            <a:ext cx="3549492" cy="13514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7C20E-1F2E-4809-B9E2-100F2AADB4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665895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119" y="632841"/>
            <a:ext cx="12668012" cy="1055909"/>
          </a:xfrm>
        </p:spPr>
        <p:txBody>
          <a:bodyPr anchor="b"/>
          <a:lstStyle>
            <a:lvl1pPr>
              <a:defRPr sz="222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2119" y="1698739"/>
            <a:ext cx="12668012" cy="555278"/>
          </a:xfrm>
        </p:spPr>
        <p:txBody>
          <a:bodyPr/>
          <a:lstStyle>
            <a:lvl1pPr marL="0" indent="0">
              <a:buNone/>
              <a:defRPr sz="888">
                <a:solidFill>
                  <a:schemeClr val="tx1">
                    <a:tint val="75000"/>
                  </a:schemeClr>
                </a:solidFill>
              </a:defRPr>
            </a:lvl1pPr>
            <a:lvl2pPr marL="169210" indent="0">
              <a:buNone/>
              <a:defRPr sz="740">
                <a:solidFill>
                  <a:schemeClr val="tx1">
                    <a:tint val="75000"/>
                  </a:schemeClr>
                </a:solidFill>
              </a:defRPr>
            </a:lvl2pPr>
            <a:lvl3pPr marL="338419" indent="0">
              <a:buNone/>
              <a:defRPr sz="666">
                <a:solidFill>
                  <a:schemeClr val="tx1">
                    <a:tint val="75000"/>
                  </a:schemeClr>
                </a:solidFill>
              </a:defRPr>
            </a:lvl3pPr>
            <a:lvl4pPr marL="507629" indent="0">
              <a:buNone/>
              <a:defRPr sz="592">
                <a:solidFill>
                  <a:schemeClr val="tx1">
                    <a:tint val="75000"/>
                  </a:schemeClr>
                </a:solidFill>
              </a:defRPr>
            </a:lvl4pPr>
            <a:lvl5pPr marL="676839" indent="0">
              <a:buNone/>
              <a:defRPr sz="592">
                <a:solidFill>
                  <a:schemeClr val="tx1">
                    <a:tint val="75000"/>
                  </a:schemeClr>
                </a:solidFill>
              </a:defRPr>
            </a:lvl5pPr>
            <a:lvl6pPr marL="846049" indent="0">
              <a:buNone/>
              <a:defRPr sz="592">
                <a:solidFill>
                  <a:schemeClr val="tx1">
                    <a:tint val="75000"/>
                  </a:schemeClr>
                </a:solidFill>
              </a:defRPr>
            </a:lvl6pPr>
            <a:lvl7pPr marL="1015258" indent="0">
              <a:buNone/>
              <a:defRPr sz="592">
                <a:solidFill>
                  <a:schemeClr val="tx1">
                    <a:tint val="75000"/>
                  </a:schemeClr>
                </a:solidFill>
              </a:defRPr>
            </a:lvl7pPr>
            <a:lvl8pPr marL="1184468" indent="0">
              <a:buNone/>
              <a:defRPr sz="592">
                <a:solidFill>
                  <a:schemeClr val="tx1">
                    <a:tint val="75000"/>
                  </a:schemeClr>
                </a:solidFill>
              </a:defRPr>
            </a:lvl8pPr>
            <a:lvl9pPr marL="1353678" indent="0">
              <a:buNone/>
              <a:defRPr sz="5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641558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9769" y="675735"/>
            <a:ext cx="6242209" cy="161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5572" y="675735"/>
            <a:ext cx="6242209" cy="161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915504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682" y="135147"/>
            <a:ext cx="12668012" cy="49064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682" y="622264"/>
            <a:ext cx="6213522" cy="304962"/>
          </a:xfrm>
        </p:spPr>
        <p:txBody>
          <a:bodyPr anchor="b"/>
          <a:lstStyle>
            <a:lvl1pPr marL="0" indent="0">
              <a:buNone/>
              <a:defRPr sz="888" b="1"/>
            </a:lvl1pPr>
            <a:lvl2pPr marL="169210" indent="0">
              <a:buNone/>
              <a:defRPr sz="740" b="1"/>
            </a:lvl2pPr>
            <a:lvl3pPr marL="338419" indent="0">
              <a:buNone/>
              <a:defRPr sz="666" b="1"/>
            </a:lvl3pPr>
            <a:lvl4pPr marL="507629" indent="0">
              <a:buNone/>
              <a:defRPr sz="592" b="1"/>
            </a:lvl4pPr>
            <a:lvl5pPr marL="676839" indent="0">
              <a:buNone/>
              <a:defRPr sz="592" b="1"/>
            </a:lvl5pPr>
            <a:lvl6pPr marL="846049" indent="0">
              <a:buNone/>
              <a:defRPr sz="592" b="1"/>
            </a:lvl6pPr>
            <a:lvl7pPr marL="1015258" indent="0">
              <a:buNone/>
              <a:defRPr sz="592" b="1"/>
            </a:lvl7pPr>
            <a:lvl8pPr marL="1184468" indent="0">
              <a:buNone/>
              <a:defRPr sz="592" b="1"/>
            </a:lvl8pPr>
            <a:lvl9pPr marL="1353678" indent="0">
              <a:buNone/>
              <a:defRPr sz="592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1682" y="927226"/>
            <a:ext cx="6213522" cy="136381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5572" y="622264"/>
            <a:ext cx="6244122" cy="304962"/>
          </a:xfrm>
        </p:spPr>
        <p:txBody>
          <a:bodyPr anchor="b"/>
          <a:lstStyle>
            <a:lvl1pPr marL="0" indent="0">
              <a:buNone/>
              <a:defRPr sz="888" b="1"/>
            </a:lvl1pPr>
            <a:lvl2pPr marL="169210" indent="0">
              <a:buNone/>
              <a:defRPr sz="740" b="1"/>
            </a:lvl2pPr>
            <a:lvl3pPr marL="338419" indent="0">
              <a:buNone/>
              <a:defRPr sz="666" b="1"/>
            </a:lvl3pPr>
            <a:lvl4pPr marL="507629" indent="0">
              <a:buNone/>
              <a:defRPr sz="592" b="1"/>
            </a:lvl4pPr>
            <a:lvl5pPr marL="676839" indent="0">
              <a:buNone/>
              <a:defRPr sz="592" b="1"/>
            </a:lvl5pPr>
            <a:lvl6pPr marL="846049" indent="0">
              <a:buNone/>
              <a:defRPr sz="592" b="1"/>
            </a:lvl6pPr>
            <a:lvl7pPr marL="1015258" indent="0">
              <a:buNone/>
              <a:defRPr sz="592" b="1"/>
            </a:lvl7pPr>
            <a:lvl8pPr marL="1184468" indent="0">
              <a:buNone/>
              <a:defRPr sz="592" b="1"/>
            </a:lvl8pPr>
            <a:lvl9pPr marL="1353678" indent="0">
              <a:buNone/>
              <a:defRPr sz="592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5572" y="927226"/>
            <a:ext cx="6244122" cy="136381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37496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054501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728516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683" y="169228"/>
            <a:ext cx="4737117" cy="592296"/>
          </a:xfrm>
        </p:spPr>
        <p:txBody>
          <a:bodyPr anchor="b"/>
          <a:lstStyle>
            <a:lvl1pPr>
              <a:defRPr sz="118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4122" y="365485"/>
            <a:ext cx="7435572" cy="1803918"/>
          </a:xfrm>
        </p:spPr>
        <p:txBody>
          <a:bodyPr/>
          <a:lstStyle>
            <a:lvl1pPr>
              <a:defRPr sz="1184"/>
            </a:lvl1pPr>
            <a:lvl2pPr>
              <a:defRPr sz="1036"/>
            </a:lvl2pPr>
            <a:lvl3pPr>
              <a:defRPr sz="888"/>
            </a:lvl3pPr>
            <a:lvl4pPr>
              <a:defRPr sz="740"/>
            </a:lvl4pPr>
            <a:lvl5pPr>
              <a:defRPr sz="740"/>
            </a:lvl5pPr>
            <a:lvl6pPr>
              <a:defRPr sz="740"/>
            </a:lvl6pPr>
            <a:lvl7pPr>
              <a:defRPr sz="740"/>
            </a:lvl7pPr>
            <a:lvl8pPr>
              <a:defRPr sz="740"/>
            </a:lvl8pPr>
            <a:lvl9pPr>
              <a:defRPr sz="74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1683" y="761524"/>
            <a:ext cx="4737117" cy="1410817"/>
          </a:xfrm>
        </p:spPr>
        <p:txBody>
          <a:bodyPr/>
          <a:lstStyle>
            <a:lvl1pPr marL="0" indent="0">
              <a:buNone/>
              <a:defRPr sz="592"/>
            </a:lvl1pPr>
            <a:lvl2pPr marL="169210" indent="0">
              <a:buNone/>
              <a:defRPr sz="518"/>
            </a:lvl2pPr>
            <a:lvl3pPr marL="338419" indent="0">
              <a:buNone/>
              <a:defRPr sz="444"/>
            </a:lvl3pPr>
            <a:lvl4pPr marL="507629" indent="0">
              <a:buNone/>
              <a:defRPr sz="370"/>
            </a:lvl4pPr>
            <a:lvl5pPr marL="676839" indent="0">
              <a:buNone/>
              <a:defRPr sz="370"/>
            </a:lvl5pPr>
            <a:lvl6pPr marL="846049" indent="0">
              <a:buNone/>
              <a:defRPr sz="370"/>
            </a:lvl6pPr>
            <a:lvl7pPr marL="1015258" indent="0">
              <a:buNone/>
              <a:defRPr sz="370"/>
            </a:lvl7pPr>
            <a:lvl8pPr marL="1184468" indent="0">
              <a:buNone/>
              <a:defRPr sz="370"/>
            </a:lvl8pPr>
            <a:lvl9pPr marL="1353678" indent="0">
              <a:buNone/>
              <a:defRPr sz="37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858210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683" y="169228"/>
            <a:ext cx="4737117" cy="592296"/>
          </a:xfrm>
        </p:spPr>
        <p:txBody>
          <a:bodyPr anchor="b"/>
          <a:lstStyle>
            <a:lvl1pPr>
              <a:defRPr sz="118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44122" y="365485"/>
            <a:ext cx="7435572" cy="1803918"/>
          </a:xfrm>
        </p:spPr>
        <p:txBody>
          <a:bodyPr anchor="t"/>
          <a:lstStyle>
            <a:lvl1pPr marL="0" indent="0">
              <a:buNone/>
              <a:defRPr sz="1184"/>
            </a:lvl1pPr>
            <a:lvl2pPr marL="169210" indent="0">
              <a:buNone/>
              <a:defRPr sz="1036"/>
            </a:lvl2pPr>
            <a:lvl3pPr marL="338419" indent="0">
              <a:buNone/>
              <a:defRPr sz="888"/>
            </a:lvl3pPr>
            <a:lvl4pPr marL="507629" indent="0">
              <a:buNone/>
              <a:defRPr sz="740"/>
            </a:lvl4pPr>
            <a:lvl5pPr marL="676839" indent="0">
              <a:buNone/>
              <a:defRPr sz="740"/>
            </a:lvl5pPr>
            <a:lvl6pPr marL="846049" indent="0">
              <a:buNone/>
              <a:defRPr sz="740"/>
            </a:lvl6pPr>
            <a:lvl7pPr marL="1015258" indent="0">
              <a:buNone/>
              <a:defRPr sz="740"/>
            </a:lvl7pPr>
            <a:lvl8pPr marL="1184468" indent="0">
              <a:buNone/>
              <a:defRPr sz="740"/>
            </a:lvl8pPr>
            <a:lvl9pPr marL="1353678" indent="0">
              <a:buNone/>
              <a:defRPr sz="74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1683" y="761524"/>
            <a:ext cx="4737117" cy="1410817"/>
          </a:xfrm>
        </p:spPr>
        <p:txBody>
          <a:bodyPr/>
          <a:lstStyle>
            <a:lvl1pPr marL="0" indent="0">
              <a:buNone/>
              <a:defRPr sz="592"/>
            </a:lvl1pPr>
            <a:lvl2pPr marL="169210" indent="0">
              <a:buNone/>
              <a:defRPr sz="518"/>
            </a:lvl2pPr>
            <a:lvl3pPr marL="338419" indent="0">
              <a:buNone/>
              <a:defRPr sz="444"/>
            </a:lvl3pPr>
            <a:lvl4pPr marL="507629" indent="0">
              <a:buNone/>
              <a:defRPr sz="370"/>
            </a:lvl4pPr>
            <a:lvl5pPr marL="676839" indent="0">
              <a:buNone/>
              <a:defRPr sz="370"/>
            </a:lvl5pPr>
            <a:lvl6pPr marL="846049" indent="0">
              <a:buNone/>
              <a:defRPr sz="370"/>
            </a:lvl6pPr>
            <a:lvl7pPr marL="1015258" indent="0">
              <a:buNone/>
              <a:defRPr sz="370"/>
            </a:lvl7pPr>
            <a:lvl8pPr marL="1184468" indent="0">
              <a:buNone/>
              <a:defRPr sz="370"/>
            </a:lvl8pPr>
            <a:lvl9pPr marL="1353678" indent="0">
              <a:buNone/>
              <a:defRPr sz="37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4914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9769" y="135147"/>
            <a:ext cx="12668012" cy="4906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9769" y="675735"/>
            <a:ext cx="12668012" cy="161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9769" y="2352733"/>
            <a:ext cx="3304699" cy="1351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4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06675-E7A3-43D8-8A07-05AEB9F638A2}" type="datetimeFigureOut">
              <a:rPr lang="zh-CN" altLang="en-US" smtClean="0"/>
              <a:t>2019/10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65251" y="2352733"/>
            <a:ext cx="4957048" cy="1351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4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73082" y="2352733"/>
            <a:ext cx="3304699" cy="1351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4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3CEE0F-0A67-4BAA-86C5-A7ABFBF9A6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101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31" r:id="rId12"/>
  </p:sldLayoutIdLst>
  <p:hf hdr="0" ftr="0" dt="0"/>
  <p:txStyles>
    <p:titleStyle>
      <a:lvl1pPr algn="l" defTabSz="338419" rtl="0" eaLnBrk="1" latinLnBrk="0" hangingPunct="1">
        <a:lnSpc>
          <a:spcPct val="90000"/>
        </a:lnSpc>
        <a:spcBef>
          <a:spcPct val="0"/>
        </a:spcBef>
        <a:buNone/>
        <a:defRPr sz="162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4605" indent="-84605" algn="l" defTabSz="338419" rtl="0" eaLnBrk="1" latinLnBrk="0" hangingPunct="1">
        <a:lnSpc>
          <a:spcPct val="90000"/>
        </a:lnSpc>
        <a:spcBef>
          <a:spcPts val="370"/>
        </a:spcBef>
        <a:buFont typeface="Arial" panose="020B0604020202020204" pitchFamily="34" charset="0"/>
        <a:buChar char="•"/>
        <a:defRPr sz="1036" kern="1200">
          <a:solidFill>
            <a:schemeClr val="tx1"/>
          </a:solidFill>
          <a:latin typeface="+mn-lt"/>
          <a:ea typeface="+mn-ea"/>
          <a:cs typeface="+mn-cs"/>
        </a:defRPr>
      </a:lvl1pPr>
      <a:lvl2pPr marL="253815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888" kern="1200">
          <a:solidFill>
            <a:schemeClr val="tx1"/>
          </a:solidFill>
          <a:latin typeface="+mn-lt"/>
          <a:ea typeface="+mn-ea"/>
          <a:cs typeface="+mn-cs"/>
        </a:defRPr>
      </a:lvl2pPr>
      <a:lvl3pPr marL="423024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740" kern="1200">
          <a:solidFill>
            <a:schemeClr val="tx1"/>
          </a:solidFill>
          <a:latin typeface="+mn-lt"/>
          <a:ea typeface="+mn-ea"/>
          <a:cs typeface="+mn-cs"/>
        </a:defRPr>
      </a:lvl3pPr>
      <a:lvl4pPr marL="592234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666" kern="1200">
          <a:solidFill>
            <a:schemeClr val="tx1"/>
          </a:solidFill>
          <a:latin typeface="+mn-lt"/>
          <a:ea typeface="+mn-ea"/>
          <a:cs typeface="+mn-cs"/>
        </a:defRPr>
      </a:lvl4pPr>
      <a:lvl5pPr marL="761444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666" kern="1200">
          <a:solidFill>
            <a:schemeClr val="tx1"/>
          </a:solidFill>
          <a:latin typeface="+mn-lt"/>
          <a:ea typeface="+mn-ea"/>
          <a:cs typeface="+mn-cs"/>
        </a:defRPr>
      </a:lvl5pPr>
      <a:lvl6pPr marL="930653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666" kern="1200">
          <a:solidFill>
            <a:schemeClr val="tx1"/>
          </a:solidFill>
          <a:latin typeface="+mn-lt"/>
          <a:ea typeface="+mn-ea"/>
          <a:cs typeface="+mn-cs"/>
        </a:defRPr>
      </a:lvl6pPr>
      <a:lvl7pPr marL="1099863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666" kern="1200">
          <a:solidFill>
            <a:schemeClr val="tx1"/>
          </a:solidFill>
          <a:latin typeface="+mn-lt"/>
          <a:ea typeface="+mn-ea"/>
          <a:cs typeface="+mn-cs"/>
        </a:defRPr>
      </a:lvl7pPr>
      <a:lvl8pPr marL="1269073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666" kern="1200">
          <a:solidFill>
            <a:schemeClr val="tx1"/>
          </a:solidFill>
          <a:latin typeface="+mn-lt"/>
          <a:ea typeface="+mn-ea"/>
          <a:cs typeface="+mn-cs"/>
        </a:defRPr>
      </a:lvl8pPr>
      <a:lvl9pPr marL="1438283" indent="-84605" algn="l" defTabSz="338419" rtl="0" eaLnBrk="1" latinLnBrk="0" hangingPunct="1">
        <a:lnSpc>
          <a:spcPct val="90000"/>
        </a:lnSpc>
        <a:spcBef>
          <a:spcPts val="185"/>
        </a:spcBef>
        <a:buFont typeface="Arial" panose="020B0604020202020204" pitchFamily="34" charset="0"/>
        <a:buChar char="•"/>
        <a:defRPr sz="66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1pPr>
      <a:lvl2pPr marL="169210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2pPr>
      <a:lvl3pPr marL="338419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3pPr>
      <a:lvl4pPr marL="507629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4pPr>
      <a:lvl5pPr marL="676839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5pPr>
      <a:lvl6pPr marL="846049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6pPr>
      <a:lvl7pPr marL="1015258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7pPr>
      <a:lvl8pPr marL="1184468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8pPr>
      <a:lvl9pPr marL="1353678" algn="l" defTabSz="338419" rtl="0" eaLnBrk="1" latinLnBrk="0" hangingPunct="1">
        <a:defRPr sz="6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17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8.png"/><Relationship Id="rId9" Type="http://schemas.openxmlformats.org/officeDocument/2006/relationships/image" Target="../media/image9.png"/><Relationship Id="rId1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966" y="112061"/>
            <a:ext cx="2296225" cy="22406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FE4B61-D119-4C2A-B0FD-8BB9E4349C8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1" name="矩形 20"/>
          <p:cNvSpPr/>
          <p:nvPr/>
        </p:nvSpPr>
        <p:spPr>
          <a:xfrm>
            <a:off x="-364700" y="605952"/>
            <a:ext cx="1923105" cy="425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164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endParaRPr lang="zh-CN" altLang="en-US" sz="216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690973" y="608191"/>
            <a:ext cx="1227937" cy="42537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164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table</a:t>
            </a:r>
            <a:endParaRPr lang="zh-CN" altLang="en-US" sz="216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15938685" y="-1038562"/>
            <a:ext cx="5772" cy="492836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1476658" y="965629"/>
            <a:ext cx="325730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直接箭头连接符 64"/>
          <p:cNvCxnSpPr/>
          <p:nvPr/>
        </p:nvCxnSpPr>
        <p:spPr>
          <a:xfrm>
            <a:off x="1693538" y="1295056"/>
            <a:ext cx="0" cy="28858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矩形 65"/>
          <p:cNvSpPr/>
          <p:nvPr/>
        </p:nvSpPr>
        <p:spPr>
          <a:xfrm>
            <a:off x="1539479" y="1511602"/>
            <a:ext cx="325730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直接箭头连接符 66"/>
          <p:cNvCxnSpPr/>
          <p:nvPr/>
        </p:nvCxnSpPr>
        <p:spPr>
          <a:xfrm flipV="1">
            <a:off x="1693539" y="1175778"/>
            <a:ext cx="1140535" cy="42144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矩形 68"/>
          <p:cNvSpPr/>
          <p:nvPr/>
        </p:nvSpPr>
        <p:spPr>
          <a:xfrm>
            <a:off x="2638835" y="1145991"/>
            <a:ext cx="338554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>
            <a:off x="2843006" y="1178633"/>
            <a:ext cx="208928" cy="61516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矩形 83"/>
          <p:cNvSpPr/>
          <p:nvPr/>
        </p:nvSpPr>
        <p:spPr>
          <a:xfrm>
            <a:off x="2122959" y="972023"/>
            <a:ext cx="325730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2965487" y="1082671"/>
            <a:ext cx="351378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弧形 82"/>
          <p:cNvSpPr/>
          <p:nvPr/>
        </p:nvSpPr>
        <p:spPr>
          <a:xfrm rot="20284152">
            <a:off x="2325376" y="1039591"/>
            <a:ext cx="758638" cy="590634"/>
          </a:xfrm>
          <a:prstGeom prst="arc">
            <a:avLst>
              <a:gd name="adj1" fmla="val 12862361"/>
              <a:gd name="adj2" fmla="val 245792"/>
            </a:avLst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23">
              <a:solidFill>
                <a:srgbClr val="00B050"/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05614"/>
              </p:ext>
            </p:extLst>
          </p:nvPr>
        </p:nvGraphicFramePr>
        <p:xfrm>
          <a:off x="6647105" y="138355"/>
          <a:ext cx="417396" cy="26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5" imgW="209623" imgH="133110" progId="Equation.DSMT4">
                  <p:embed/>
                </p:oleObj>
              </mc:Choice>
              <mc:Fallback>
                <p:oleObj name="Equation" r:id="rId5" imgW="209623" imgH="133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7105" y="138355"/>
                        <a:ext cx="417396" cy="26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图片 7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0616" y="108601"/>
            <a:ext cx="2296225" cy="2240672"/>
          </a:xfrm>
          <a:prstGeom prst="rect">
            <a:avLst/>
          </a:prstGeom>
        </p:spPr>
      </p:pic>
      <p:sp>
        <p:nvSpPr>
          <p:cNvPr id="86" name="矩形 85"/>
          <p:cNvSpPr/>
          <p:nvPr/>
        </p:nvSpPr>
        <p:spPr>
          <a:xfrm>
            <a:off x="5102499" y="965310"/>
            <a:ext cx="325730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7" name="直接箭头连接符 86"/>
          <p:cNvCxnSpPr/>
          <p:nvPr/>
        </p:nvCxnSpPr>
        <p:spPr>
          <a:xfrm>
            <a:off x="5315836" y="1275253"/>
            <a:ext cx="589" cy="31969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V="1">
            <a:off x="5327010" y="1178977"/>
            <a:ext cx="1076145" cy="41398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/>
          <p:nvPr/>
        </p:nvSpPr>
        <p:spPr>
          <a:xfrm>
            <a:off x="6209535" y="856887"/>
            <a:ext cx="338554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6393983" y="1132700"/>
            <a:ext cx="351378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6402651" y="1181837"/>
            <a:ext cx="225013" cy="2381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>
            <a:off x="6633062" y="1216695"/>
            <a:ext cx="390512" cy="27888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/>
          <p:cNvSpPr/>
          <p:nvPr/>
        </p:nvSpPr>
        <p:spPr>
          <a:xfrm>
            <a:off x="5169230" y="1518169"/>
            <a:ext cx="325730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2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207119" y="108154"/>
            <a:ext cx="2023311" cy="342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23" dirty="0">
                <a:solidFill>
                  <a:srgbClr val="000000"/>
                </a:solidFill>
                <a:latin typeface="Times New Roman" panose="02020603050405020304" pitchFamily="18" charset="0"/>
              </a:rPr>
              <a:t>Curve 3,4,5:saturated,</a:t>
            </a:r>
            <a:endParaRPr lang="zh-CN" altLang="en-US" sz="1623" dirty="0"/>
          </a:p>
        </p:txBody>
      </p:sp>
      <p:cxnSp>
        <p:nvCxnSpPr>
          <p:cNvPr id="38" name="直接连接符 37"/>
          <p:cNvCxnSpPr/>
          <p:nvPr/>
        </p:nvCxnSpPr>
        <p:spPr>
          <a:xfrm flipH="1" flipV="1">
            <a:off x="5494960" y="427274"/>
            <a:ext cx="56337" cy="2128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50430" y="608191"/>
            <a:ext cx="1659444" cy="983859"/>
          </a:xfrm>
          <a:prstGeom prst="rect">
            <a:avLst/>
          </a:pr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1201" y="608191"/>
            <a:ext cx="1659444" cy="983859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5144" y="637198"/>
            <a:ext cx="1659444" cy="983859"/>
          </a:xfrm>
          <a:prstGeom prst="rect">
            <a:avLst/>
          </a:prstGeom>
        </p:spPr>
      </p:pic>
      <p:sp>
        <p:nvSpPr>
          <p:cNvPr id="81" name="矩形 80">
            <a:extLst>
              <a:ext uri="{FF2B5EF4-FFF2-40B4-BE49-F238E27FC236}">
                <a16:creationId xmlns:a16="http://schemas.microsoft.com/office/drawing/2014/main" id="{85AFA241-BA2A-4896-9958-6BE1E04C24D8}"/>
              </a:ext>
            </a:extLst>
          </p:cNvPr>
          <p:cNvSpPr/>
          <p:nvPr/>
        </p:nvSpPr>
        <p:spPr>
          <a:xfrm>
            <a:off x="1724669" y="78828"/>
            <a:ext cx="2023311" cy="342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23" dirty="0">
                <a:solidFill>
                  <a:srgbClr val="000000"/>
                </a:solidFill>
                <a:latin typeface="Times New Roman" panose="02020603050405020304" pitchFamily="18" charset="0"/>
              </a:rPr>
              <a:t>Curve 3,4,5:saturated,</a:t>
            </a:r>
            <a:endParaRPr lang="zh-CN" altLang="en-US" sz="1623" dirty="0"/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20D462B0-A88A-42E1-9D4B-828503423BE0}"/>
              </a:ext>
            </a:extLst>
          </p:cNvPr>
          <p:cNvCxnSpPr/>
          <p:nvPr/>
        </p:nvCxnSpPr>
        <p:spPr>
          <a:xfrm flipH="1" flipV="1">
            <a:off x="1889423" y="356409"/>
            <a:ext cx="56337" cy="2128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5" name="图片 84">
            <a:extLst>
              <a:ext uri="{FF2B5EF4-FFF2-40B4-BE49-F238E27FC236}">
                <a16:creationId xmlns:a16="http://schemas.microsoft.com/office/drawing/2014/main" id="{32B520EE-9A28-4CB1-A9CE-50E02E1F81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0774" y="507272"/>
            <a:ext cx="1659444" cy="983859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id="{9D5A7968-A3D4-42EC-9D2A-0B9DC428D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1545" y="507272"/>
            <a:ext cx="1659444" cy="983859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:a16="http://schemas.microsoft.com/office/drawing/2014/main" id="{3445E2E5-2798-4503-A813-26A8FF8ACA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5488" y="536279"/>
            <a:ext cx="1659444" cy="983859"/>
          </a:xfrm>
          <a:prstGeom prst="rect">
            <a:avLst/>
          </a:prstGeom>
        </p:spPr>
      </p:pic>
      <p:pic>
        <p:nvPicPr>
          <p:cNvPr id="97" name="图片 96">
            <a:extLst>
              <a:ext uri="{FF2B5EF4-FFF2-40B4-BE49-F238E27FC236}">
                <a16:creationId xmlns:a16="http://schemas.microsoft.com/office/drawing/2014/main" id="{38D41F19-6E12-4C72-A435-5DDCFBC8C6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79888" y="172407"/>
            <a:ext cx="3304699" cy="1840773"/>
          </a:xfrm>
          <a:prstGeom prst="rect">
            <a:avLst/>
          </a:prstGeom>
        </p:spPr>
      </p:pic>
      <p:pic>
        <p:nvPicPr>
          <p:cNvPr id="99" name="图片 98">
            <a:extLst>
              <a:ext uri="{FF2B5EF4-FFF2-40B4-BE49-F238E27FC236}">
                <a16:creationId xmlns:a16="http://schemas.microsoft.com/office/drawing/2014/main" id="{7D51EDBB-228B-4161-8DC2-A863CEFB8B4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67234" y="206219"/>
            <a:ext cx="3109469" cy="1879543"/>
          </a:xfrm>
          <a:prstGeom prst="rect">
            <a:avLst/>
          </a:prstGeom>
        </p:spPr>
      </p:pic>
      <p:sp>
        <p:nvSpPr>
          <p:cNvPr id="100" name="矩形 99">
            <a:extLst>
              <a:ext uri="{FF2B5EF4-FFF2-40B4-BE49-F238E27FC236}">
                <a16:creationId xmlns:a16="http://schemas.microsoft.com/office/drawing/2014/main" id="{A590B178-DF9B-41BC-A6CE-ABB4B5B2ABDA}"/>
              </a:ext>
            </a:extLst>
          </p:cNvPr>
          <p:cNvSpPr/>
          <p:nvPr/>
        </p:nvSpPr>
        <p:spPr>
          <a:xfrm>
            <a:off x="9353990" y="2020179"/>
            <a:ext cx="3826487" cy="425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164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: unstable</a:t>
            </a:r>
            <a:endParaRPr lang="zh-CN" altLang="en-US" sz="216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25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75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9" grpId="0"/>
      <p:bldP spid="84" grpId="0"/>
      <p:bldP spid="71" grpId="0"/>
      <p:bldP spid="83" grpId="0" animBg="1"/>
      <p:bldP spid="86" grpId="0"/>
      <p:bldP spid="90" grpId="0"/>
      <p:bldP spid="91" grpId="0"/>
      <p:bldP spid="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4216" y="817662"/>
            <a:ext cx="2693320" cy="152882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161" y="908317"/>
            <a:ext cx="2028663" cy="758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64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</a:p>
          <a:p>
            <a:r>
              <a:rPr lang="en-US" altLang="zh-CN" sz="2164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!</a:t>
            </a:r>
            <a:endParaRPr lang="zh-CN" altLang="en-US" sz="216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19403"/>
              </p:ext>
            </p:extLst>
          </p:nvPr>
        </p:nvGraphicFramePr>
        <p:xfrm>
          <a:off x="35508" y="560916"/>
          <a:ext cx="1014331" cy="37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507960" imgH="190440" progId="Equation.DSMT4">
                  <p:embed/>
                </p:oleObj>
              </mc:Choice>
              <mc:Fallback>
                <p:oleObj name="Equation" r:id="rId5" imgW="507960" imgH="1904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8" y="560916"/>
                        <a:ext cx="1014331" cy="378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1235025" y="952768"/>
            <a:ext cx="487789" cy="234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2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770732" y="817659"/>
            <a:ext cx="1923105" cy="758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164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-angle characteristics</a:t>
            </a:r>
            <a:endParaRPr lang="zh-CN" altLang="en-US" sz="216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76975"/>
              </p:ext>
            </p:extLst>
          </p:nvPr>
        </p:nvGraphicFramePr>
        <p:xfrm>
          <a:off x="1896672" y="320189"/>
          <a:ext cx="3334766" cy="47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72" y="320189"/>
                        <a:ext cx="3334766" cy="476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6149163" y="635406"/>
            <a:ext cx="2609636" cy="1658813"/>
            <a:chOff x="6885330" y="840520"/>
            <a:chExt cx="2373777" cy="151972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885330" y="840520"/>
              <a:ext cx="2166151" cy="1519726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982882" y="942499"/>
              <a:ext cx="276225" cy="466044"/>
            </a:xfrm>
            <a:prstGeom prst="rect">
              <a:avLst/>
            </a:prstGeom>
          </p:spPr>
        </p:pic>
      </p:grpSp>
      <p:grpSp>
        <p:nvGrpSpPr>
          <p:cNvPr id="61" name="组合 60"/>
          <p:cNvGrpSpPr/>
          <p:nvPr/>
        </p:nvGrpSpPr>
        <p:grpSpPr>
          <a:xfrm>
            <a:off x="8933011" y="635407"/>
            <a:ext cx="2708842" cy="1692735"/>
            <a:chOff x="6799082" y="2209106"/>
            <a:chExt cx="2464018" cy="155080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976920" y="2209106"/>
              <a:ext cx="2110210" cy="1550804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799082" y="3273019"/>
              <a:ext cx="276225" cy="40005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986875" y="2254634"/>
              <a:ext cx="276225" cy="563551"/>
            </a:xfrm>
            <a:prstGeom prst="rect">
              <a:avLst/>
            </a:prstGeom>
          </p:spPr>
        </p:pic>
      </p:grpSp>
      <p:sp>
        <p:nvSpPr>
          <p:cNvPr id="23" name="矩形 22"/>
          <p:cNvSpPr/>
          <p:nvPr/>
        </p:nvSpPr>
        <p:spPr>
          <a:xfrm>
            <a:off x="6028720" y="264784"/>
            <a:ext cx="3011655" cy="425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64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without saturation</a:t>
            </a:r>
            <a:endParaRPr lang="zh-CN" altLang="en-US" sz="2164" dirty="0"/>
          </a:p>
        </p:txBody>
      </p:sp>
      <p:sp>
        <p:nvSpPr>
          <p:cNvPr id="29" name="矩形 28"/>
          <p:cNvSpPr/>
          <p:nvPr/>
        </p:nvSpPr>
        <p:spPr>
          <a:xfrm>
            <a:off x="9214821" y="264784"/>
            <a:ext cx="2491608" cy="425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64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with saturation</a:t>
            </a:r>
          </a:p>
        </p:txBody>
      </p:sp>
      <p:cxnSp>
        <p:nvCxnSpPr>
          <p:cNvPr id="32" name="直接连接符 31"/>
          <p:cNvCxnSpPr/>
          <p:nvPr/>
        </p:nvCxnSpPr>
        <p:spPr>
          <a:xfrm>
            <a:off x="15131630" y="1069808"/>
            <a:ext cx="5772" cy="492836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4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21303" y="1040347"/>
            <a:ext cx="1661537" cy="1030747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186874" y="1040347"/>
            <a:ext cx="1661537" cy="1030747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61956" y="1040347"/>
            <a:ext cx="1661537" cy="1030747"/>
          </a:xfrm>
          <a:prstGeom prst="rect">
            <a:avLst/>
          </a:prstGeom>
        </p:spPr>
      </p:pic>
      <p:cxnSp>
        <p:nvCxnSpPr>
          <p:cNvPr id="52" name="直接连接符 51"/>
          <p:cNvCxnSpPr/>
          <p:nvPr/>
        </p:nvCxnSpPr>
        <p:spPr>
          <a:xfrm>
            <a:off x="4067175" y="1040607"/>
            <a:ext cx="0" cy="774989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4140827" y="1040607"/>
            <a:ext cx="0" cy="774989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4208987" y="1040607"/>
            <a:ext cx="0" cy="774989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右箭头 58"/>
          <p:cNvSpPr/>
          <p:nvPr/>
        </p:nvSpPr>
        <p:spPr>
          <a:xfrm>
            <a:off x="5639411" y="997970"/>
            <a:ext cx="416419" cy="1817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2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4557795" y="817659"/>
                <a:ext cx="1291939" cy="64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802" i="1">
                        <a:latin typeface="Cambria Math" panose="02040503050406030204" pitchFamily="18" charset="0"/>
                      </a:rPr>
                      <m:t>↑</m:t>
                    </m:r>
                    <m:r>
                      <a:rPr lang="zh-CN" altLang="en-US" sz="1802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sz="1802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power factor angle</a:t>
                </a:r>
                <a:endParaRPr lang="zh-CN" altLang="en-US" sz="1802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795" y="817659"/>
                <a:ext cx="1291939" cy="646972"/>
              </a:xfrm>
              <a:prstGeom prst="rect">
                <a:avLst/>
              </a:prstGeom>
              <a:blipFill>
                <a:blip r:embed="rId15"/>
                <a:stretch>
                  <a:fillRect l="-4245" t="-4717" r="-2358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629686" y="1459435"/>
            <a:ext cx="300082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6721904" y="1261335"/>
            <a:ext cx="163749" cy="2594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6821538" y="1173858"/>
            <a:ext cx="198368" cy="369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箭头连接符 63"/>
          <p:cNvCxnSpPr/>
          <p:nvPr/>
        </p:nvCxnSpPr>
        <p:spPr>
          <a:xfrm flipV="1">
            <a:off x="6879026" y="1106897"/>
            <a:ext cx="348516" cy="15444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/>
          <p:nvPr/>
        </p:nvSpPr>
        <p:spPr>
          <a:xfrm>
            <a:off x="7100128" y="1051818"/>
            <a:ext cx="300082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弧形 24"/>
          <p:cNvSpPr/>
          <p:nvPr/>
        </p:nvSpPr>
        <p:spPr>
          <a:xfrm rot="15067023">
            <a:off x="6868796" y="850117"/>
            <a:ext cx="660240" cy="1041291"/>
          </a:xfrm>
          <a:prstGeom prst="arc">
            <a:avLst>
              <a:gd name="adj1" fmla="val 17006292"/>
              <a:gd name="adj2" fmla="val 0"/>
            </a:avLst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23"/>
          </a:p>
        </p:txBody>
      </p:sp>
      <p:sp>
        <p:nvSpPr>
          <p:cNvPr id="74" name="矩形 73"/>
          <p:cNvSpPr/>
          <p:nvPr/>
        </p:nvSpPr>
        <p:spPr>
          <a:xfrm>
            <a:off x="9474400" y="1529534"/>
            <a:ext cx="300082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直接箭头连接符 74"/>
          <p:cNvCxnSpPr/>
          <p:nvPr/>
        </p:nvCxnSpPr>
        <p:spPr>
          <a:xfrm flipV="1">
            <a:off x="9566613" y="1365914"/>
            <a:ext cx="137520" cy="22494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9578805" y="1351871"/>
            <a:ext cx="198368" cy="369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直接箭头连接符 77"/>
          <p:cNvCxnSpPr/>
          <p:nvPr/>
        </p:nvCxnSpPr>
        <p:spPr>
          <a:xfrm>
            <a:off x="9704137" y="1375330"/>
            <a:ext cx="92211" cy="712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9731141" y="1271856"/>
            <a:ext cx="300082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弧形 79"/>
          <p:cNvSpPr/>
          <p:nvPr/>
        </p:nvSpPr>
        <p:spPr>
          <a:xfrm rot="11075037">
            <a:off x="9520508" y="1276300"/>
            <a:ext cx="311337" cy="357345"/>
          </a:xfrm>
          <a:prstGeom prst="arc">
            <a:avLst>
              <a:gd name="adj1" fmla="val 20195917"/>
              <a:gd name="adj2" fmla="val 8799869"/>
            </a:avLst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23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E85C3C6A-D41F-416F-966C-7F85CC3D39BE}"/>
                  </a:ext>
                </a:extLst>
              </p:cNvPr>
              <p:cNvSpPr/>
              <p:nvPr/>
            </p:nvSpPr>
            <p:spPr>
              <a:xfrm>
                <a:off x="12007674" y="264782"/>
                <a:ext cx="2491608" cy="425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164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with large </a:t>
                </a:r>
                <a14:m>
                  <m:oMath xmlns:m="http://schemas.openxmlformats.org/officeDocument/2006/math">
                    <m:r>
                      <a:rPr lang="zh-CN" altLang="en-US" sz="2164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en-US" altLang="zh-CN" sz="2164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E85C3C6A-D41F-416F-966C-7F85CC3D39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7674" y="264782"/>
                <a:ext cx="2491608" cy="425373"/>
              </a:xfrm>
              <a:prstGeom prst="rect">
                <a:avLst/>
              </a:prstGeom>
              <a:blipFill>
                <a:blip r:embed="rId16"/>
                <a:stretch>
                  <a:fillRect l="-3186" t="-714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4150ECAC-C594-40B9-B4EB-B13B0AA04B5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0536" y="765121"/>
            <a:ext cx="2404423" cy="1528823"/>
          </a:xfrm>
          <a:prstGeom prst="rect">
            <a:avLst/>
          </a:prstGeom>
        </p:spPr>
      </p:pic>
      <p:sp>
        <p:nvSpPr>
          <p:cNvPr id="99" name="矩形 98">
            <a:extLst>
              <a:ext uri="{FF2B5EF4-FFF2-40B4-BE49-F238E27FC236}">
                <a16:creationId xmlns:a16="http://schemas.microsoft.com/office/drawing/2014/main" id="{E91B1E42-EBCD-410B-BD2C-4C0CC1E83DE8}"/>
              </a:ext>
            </a:extLst>
          </p:cNvPr>
          <p:cNvSpPr/>
          <p:nvPr/>
        </p:nvSpPr>
        <p:spPr>
          <a:xfrm>
            <a:off x="12173833" y="1401711"/>
            <a:ext cx="300082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E57E600B-8A0F-47D2-BEBE-F3ADDDD35D64}"/>
              </a:ext>
            </a:extLst>
          </p:cNvPr>
          <p:cNvCxnSpPr/>
          <p:nvPr/>
        </p:nvCxnSpPr>
        <p:spPr>
          <a:xfrm flipV="1">
            <a:off x="12375756" y="1390840"/>
            <a:ext cx="137520" cy="22494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AD205326-9637-4528-BF42-08645EE41400}"/>
              </a:ext>
            </a:extLst>
          </p:cNvPr>
          <p:cNvSpPr/>
          <p:nvPr/>
        </p:nvSpPr>
        <p:spPr>
          <a:xfrm>
            <a:off x="12444841" y="1316605"/>
            <a:ext cx="198368" cy="369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98DFFA51-5A60-4D18-A502-BA91BF88A060}"/>
              </a:ext>
            </a:extLst>
          </p:cNvPr>
          <p:cNvCxnSpPr>
            <a:cxnSpLocks/>
          </p:cNvCxnSpPr>
          <p:nvPr/>
        </p:nvCxnSpPr>
        <p:spPr>
          <a:xfrm>
            <a:off x="12538230" y="1375332"/>
            <a:ext cx="205421" cy="1279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矩形 102">
            <a:extLst>
              <a:ext uri="{FF2B5EF4-FFF2-40B4-BE49-F238E27FC236}">
                <a16:creationId xmlns:a16="http://schemas.microsoft.com/office/drawing/2014/main" id="{B03788F1-A88E-4B6A-B664-B15B7B44368D}"/>
              </a:ext>
            </a:extLst>
          </p:cNvPr>
          <p:cNvSpPr/>
          <p:nvPr/>
        </p:nvSpPr>
        <p:spPr>
          <a:xfrm>
            <a:off x="12670983" y="1391047"/>
            <a:ext cx="300082" cy="369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80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弧形 103">
            <a:extLst>
              <a:ext uri="{FF2B5EF4-FFF2-40B4-BE49-F238E27FC236}">
                <a16:creationId xmlns:a16="http://schemas.microsoft.com/office/drawing/2014/main" id="{D9409B12-D97C-41A7-AEED-1244A488823F}"/>
              </a:ext>
            </a:extLst>
          </p:cNvPr>
          <p:cNvSpPr/>
          <p:nvPr/>
        </p:nvSpPr>
        <p:spPr>
          <a:xfrm rot="11995874">
            <a:off x="12377435" y="1289113"/>
            <a:ext cx="487331" cy="357345"/>
          </a:xfrm>
          <a:prstGeom prst="arc">
            <a:avLst>
              <a:gd name="adj1" fmla="val 20195917"/>
              <a:gd name="adj2" fmla="val 8799869"/>
            </a:avLst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23"/>
          </a:p>
        </p:txBody>
      </p:sp>
    </p:spTree>
    <p:extLst>
      <p:ext uri="{BB962C8B-B14F-4D97-AF65-F5344CB8AC3E}">
        <p14:creationId xmlns:p14="http://schemas.microsoft.com/office/powerpoint/2010/main" val="399120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62" grpId="0"/>
      <p:bldP spid="73" grpId="0"/>
      <p:bldP spid="25" grpId="0" animBg="1"/>
      <p:bldP spid="74" grpId="0"/>
      <p:bldP spid="76" grpId="0"/>
      <p:bldP spid="79" grpId="0"/>
      <p:bldP spid="80" grpId="0" animBg="1"/>
      <p:bldP spid="99" grpId="0"/>
      <p:bldP spid="101" grpId="0"/>
      <p:bldP spid="103" grpId="0"/>
      <p:bldP spid="104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28</TotalTime>
  <Words>421</Words>
  <Application>Microsoft Office PowerPoint</Application>
  <PresentationFormat>自定义</PresentationFormat>
  <Paragraphs>35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</vt:vector>
  </TitlesOfParts>
  <Company>I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EEE</dc:creator>
  <cp:lastModifiedBy>admin</cp:lastModifiedBy>
  <cp:revision>92</cp:revision>
  <dcterms:created xsi:type="dcterms:W3CDTF">2010-10-12T18:25:44Z</dcterms:created>
  <dcterms:modified xsi:type="dcterms:W3CDTF">2019-10-14T02:02:53Z</dcterms:modified>
</cp:coreProperties>
</file>